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64" r:id="rId4"/>
    <p:sldId id="266" r:id="rId5"/>
    <p:sldId id="267" r:id="rId6"/>
    <p:sldId id="268" r:id="rId7"/>
    <p:sldId id="269" r:id="rId8"/>
    <p:sldId id="270" r:id="rId9"/>
    <p:sldId id="271" r:id="rId1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0272"/>
    <a:srgbClr val="CC3300"/>
    <a:srgbClr val="663300"/>
    <a:srgbClr val="66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E28E67B-4485-4773-9A4A-C8DB4F352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B251B8D-A71D-4A17-84ED-8ACA5BB19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AC0B01-3EBC-4D95-8E01-493278FAA6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D5384-87C5-4FD9-8788-29F70F72D8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B0C3-02DD-43AD-B983-05B52BEC5B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26EC2-30CB-4E73-96C7-51FC871A9F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07F78-5DC4-4397-A988-C8A45952D8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7A53F-01B0-4094-82B1-70D91BAD9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E8F1F-50F8-43F9-B76A-DDEFC8C9D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E8F18-4593-46D3-8E5D-4D49DB886B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9703F-4F2C-41B1-945C-74F4C52B51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3E5A-5049-4569-921E-54982853E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30142-EFD4-4365-AD2D-40EA77A94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10C0D-7718-40CD-952A-A28F7F4245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A45DA2C-61B3-4092-B5B6-C192A4AA9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1" y="466725"/>
            <a:ext cx="7162800" cy="2133600"/>
          </a:xfrm>
        </p:spPr>
        <p:txBody>
          <a:bodyPr/>
          <a:lstStyle/>
          <a:p>
            <a:pPr eaLnBrk="1" hangingPunct="1"/>
            <a:r>
              <a:rPr lang="en-US" sz="3600" i="1" dirty="0" smtClean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Section 12.1</a:t>
            </a:r>
            <a:br>
              <a:rPr lang="en-US" sz="3600" dirty="0" smtClean="0">
                <a:latin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</a:rPr>
              <a:t> Techniques for Finding Derivativ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51816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Constant </a:t>
            </a:r>
            <a:r>
              <a:rPr lang="en-US" b="1" dirty="0" smtClean="0"/>
              <a:t>Rule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Power Rule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Sum and Difference Rule</a:t>
            </a:r>
            <a:endParaRPr lang="en-US" b="1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733800" y="228600"/>
          <a:ext cx="2112963" cy="1109662"/>
        </p:xfrm>
        <a:graphic>
          <a:graphicData uri="http://schemas.openxmlformats.org/presentationml/2006/ole">
            <p:oleObj spid="_x0000_s1026" name="Equation" r:id="rId3" imgW="749160" imgH="393480" progId="Equation.DSMT4">
              <p:embed/>
            </p:oleObj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3505200" y="1828800"/>
          <a:ext cx="3962400" cy="1349108"/>
        </p:xfrm>
        <a:graphic>
          <a:graphicData uri="http://schemas.openxmlformats.org/presentationml/2006/ole">
            <p:oleObj spid="_x0000_s1027" name="Equation" r:id="rId4" imgW="1155600" imgH="39348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871538" y="4419600"/>
          <a:ext cx="7272337" cy="1349375"/>
        </p:xfrm>
        <a:graphic>
          <a:graphicData uri="http://schemas.openxmlformats.org/presentationml/2006/ole">
            <p:oleObj spid="_x0000_s1028" name="Equation" r:id="rId5" imgW="2120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5181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dirty="0" smtClean="0"/>
              <a:t>Examples</a:t>
            </a:r>
            <a:endParaRPr lang="en-US" sz="4000" b="1" dirty="0"/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474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/>
              <a:t>Find y’ for the function.</a:t>
            </a:r>
            <a:endParaRPr lang="en-US" sz="2800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219200" y="1600200"/>
          <a:ext cx="3825875" cy="1303337"/>
        </p:xfrm>
        <a:graphic>
          <a:graphicData uri="http://schemas.openxmlformats.org/presentationml/2006/ole">
            <p:oleObj spid="_x0000_s3074" name="Equation" r:id="rId3" imgW="1155600" imgH="39348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>
            <p:ph/>
          </p:nvPr>
        </p:nvGraphicFramePr>
        <p:xfrm>
          <a:off x="1143000" y="3048000"/>
          <a:ext cx="3891064" cy="762000"/>
        </p:xfrm>
        <a:graphic>
          <a:graphicData uri="http://schemas.openxmlformats.org/presentationml/2006/ole">
            <p:oleObj spid="_x0000_s3075" name="Equation" r:id="rId4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64770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Constant Times a Function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sz="3200" b="1" dirty="0" smtClean="0"/>
              <a:t>Examples:</a:t>
            </a:r>
          </a:p>
          <a:p>
            <a:endParaRPr lang="en-US" sz="2400" b="1" i="1" dirty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057400" y="1066800"/>
          <a:ext cx="4260850" cy="1109663"/>
        </p:xfrm>
        <a:graphic>
          <a:graphicData uri="http://schemas.openxmlformats.org/presentationml/2006/ole">
            <p:oleObj spid="_x0000_s24578" name="Equation" r:id="rId3" imgW="1511280" imgH="393480" progId="Equation.DSMT4">
              <p:embed/>
            </p:oleObj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438400" y="26670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Find </a:t>
            </a:r>
            <a:r>
              <a:rPr lang="en-US" sz="2800" dirty="0" err="1" smtClean="0"/>
              <a:t>dy</a:t>
            </a:r>
            <a:r>
              <a:rPr lang="en-US" sz="2800" dirty="0" smtClean="0"/>
              <a:t>/</a:t>
            </a:r>
            <a:r>
              <a:rPr lang="en-US" sz="2800" dirty="0" err="1" smtClean="0"/>
              <a:t>dx</a:t>
            </a:r>
            <a:r>
              <a:rPr lang="en-US" sz="2800" dirty="0" smtClean="0"/>
              <a:t> for the function.</a:t>
            </a:r>
            <a:endParaRPr lang="en-US" sz="2800" dirty="0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685800" y="3276600"/>
          <a:ext cx="4414837" cy="1303338"/>
        </p:xfrm>
        <a:graphic>
          <a:graphicData uri="http://schemas.openxmlformats.org/presentationml/2006/ole">
            <p:oleObj spid="_x0000_s24581" name="Equation" r:id="rId4" imgW="1333440" imgH="39348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685800" y="4572000"/>
          <a:ext cx="7231063" cy="1387475"/>
        </p:xfrm>
        <a:graphic>
          <a:graphicData uri="http://schemas.openxmlformats.org/presentationml/2006/ole">
            <p:oleObj spid="_x0000_s24582" name="Equation" r:id="rId5" imgW="21841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Marginal </a:t>
            </a:r>
            <a:r>
              <a:rPr lang="en-US" b="1" dirty="0">
                <a:latin typeface="Arial Black" pitchFamily="34" charset="0"/>
              </a:rPr>
              <a:t>Function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1066800"/>
            <a:ext cx="8153400" cy="4840287"/>
          </a:xfrm>
        </p:spPr>
        <p:txBody>
          <a:bodyPr/>
          <a:lstStyle/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Exampl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 The total cost in dollars incurred each week for manufacturing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frigerators is given by the total cost function: 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(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8000 +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25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Font typeface="Wingdings" pitchFamily="2" charset="2"/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What is the actual cost incurred for manufacturing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51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refrigerator?</a:t>
            </a:r>
          </a:p>
          <a:p>
            <a:pPr marL="609600" indent="-6096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467600" cy="563562"/>
          </a:xfrm>
        </p:spPr>
        <p:txBody>
          <a:bodyPr/>
          <a:lstStyle/>
          <a:p>
            <a:r>
              <a:rPr lang="en-US" b="1" dirty="0">
                <a:latin typeface="Arial Black" pitchFamily="34" charset="0"/>
              </a:rPr>
              <a:t>Marginal</a:t>
            </a:r>
            <a:r>
              <a:rPr lang="en-US" dirty="0">
                <a:latin typeface="Arial Black" pitchFamily="34" charset="0"/>
              </a:rPr>
              <a:t> Cost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676400"/>
            <a:ext cx="8534400" cy="41910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ginal cos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os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ncurred in producing 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an additional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unit of a certain item given that the plant is already at a certain level of operation.</a:t>
            </a:r>
          </a:p>
          <a:p>
            <a:pPr>
              <a:lnSpc>
                <a:spcPct val="9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athematically, marginal cost is the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ate of change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of the total cost function with respect to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Char char="à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erivative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f the cost func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is a total cost function, then the derivative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marginal cost func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Char char="à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0838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Example</a:t>
            </a:r>
            <a:endParaRPr lang="en-US" b="1" dirty="0">
              <a:latin typeface="Arial Black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52400" y="1143000"/>
            <a:ext cx="7620000" cy="4840287"/>
          </a:xfrm>
        </p:spPr>
        <p:txBody>
          <a:bodyPr/>
          <a:lstStyle/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otal cost in dollars incurred each week for manufacturing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efrigerators is given by the total cost function: 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8000 +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.25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Find the marginal cost for producing 251 refrigerators.</a:t>
            </a:r>
          </a:p>
          <a:p>
            <a:pPr marL="609600" indent="-6096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Marginal Revenue / Profit</a:t>
            </a:r>
            <a:endParaRPr lang="en-US" b="1" dirty="0">
              <a:latin typeface="Arial Black" pitchFamily="34" charset="0"/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6200" y="1828800"/>
            <a:ext cx="9144000" cy="4114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is a revenu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function, then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derivative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R’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is called the </a:t>
            </a:r>
            <a:r>
              <a:rPr lang="en-US" sz="35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ginal revenue function</a:t>
            </a:r>
            <a:r>
              <a:rPr lang="en-US" sz="3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) is a profit function,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derivative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35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ginal profit function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Recall 	</a:t>
            </a:r>
            <a:r>
              <a:rPr lang="en-US" sz="3500" b="1" i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500" b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b="1" i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500" b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500" b="1" i="1" dirty="0" err="1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pq</a:t>
            </a:r>
            <a:r>
              <a:rPr lang="en-US" sz="3500" b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35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5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5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5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500" b="1" i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x</a:t>
            </a:r>
            <a:r>
              <a:rPr lang="en-US" sz="35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		and  </a:t>
            </a:r>
            <a:r>
              <a:rPr lang="en-US" sz="3500" b="1" i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3500" b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500" b="1" i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500" b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500" b="1" i="1" dirty="0" smtClean="0">
                <a:solidFill>
                  <a:srgbClr val="17027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3500" b="1" i="1" dirty="0">
              <a:solidFill>
                <a:srgbClr val="17027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US" sz="3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Example</a:t>
            </a:r>
            <a:endParaRPr lang="en-US" b="1" dirty="0">
              <a:latin typeface="Arial Black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52400" y="1066800"/>
            <a:ext cx="8305800" cy="4840287"/>
          </a:xfrm>
        </p:spPr>
        <p:txBody>
          <a:bodyPr/>
          <a:lstStyle/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otal cost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(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8000 +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25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Suppose the demand equation for the refrigerators each week is given by</a:t>
            </a: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9000 – 5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Find the marginal revenue for the production level of</a:t>
            </a:r>
          </a:p>
          <a:p>
            <a:pPr marL="609600" indent="-609600">
              <a:buFont typeface="+mj-lt"/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00 units.</a:t>
            </a:r>
          </a:p>
          <a:p>
            <a:pPr marL="609600" indent="-609600">
              <a:buFont typeface="+mj-lt"/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00 units.</a:t>
            </a:r>
          </a:p>
          <a:p>
            <a:pPr marL="609600" indent="-609600">
              <a:buNone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49</TotalTime>
  <Words>162</Words>
  <Application>Microsoft Office PowerPoint</Application>
  <PresentationFormat>On-screen Show (4:3)</PresentationFormat>
  <Paragraphs>4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Network</vt:lpstr>
      <vt:lpstr>Equation</vt:lpstr>
      <vt:lpstr>MathType 6.0 Equation</vt:lpstr>
      <vt:lpstr> Section 12.1  Techniques for Finding Derivative</vt:lpstr>
      <vt:lpstr>Slide 2</vt:lpstr>
      <vt:lpstr>Slide 3</vt:lpstr>
      <vt:lpstr>Slide 4</vt:lpstr>
      <vt:lpstr>Marginal Functions</vt:lpstr>
      <vt:lpstr>Marginal Cost</vt:lpstr>
      <vt:lpstr>Example</vt:lpstr>
      <vt:lpstr>Marginal Revenue / Profit</vt:lpstr>
      <vt:lpstr>Example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ques for Finding Derivative</dc:title>
  <dc:creator>Phong Chau</dc:creator>
  <cp:lastModifiedBy>pqchau</cp:lastModifiedBy>
  <cp:revision>21</cp:revision>
  <dcterms:created xsi:type="dcterms:W3CDTF">2003-09-30T17:02:01Z</dcterms:created>
  <dcterms:modified xsi:type="dcterms:W3CDTF">2012-02-14T16:56:29Z</dcterms:modified>
</cp:coreProperties>
</file>